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8D90F3" w14:textId="77777777" w:rsidR="00A32B5D" w:rsidRPr="00A838D0" w:rsidRDefault="00A32B5D" w:rsidP="00A32B5D">
      <w:pPr>
        <w:spacing w:line="360" w:lineRule="auto"/>
        <w:jc w:val="both"/>
        <w:rPr>
          <w:rFonts w:ascii="Times New Roman" w:hAnsi="Times New Roman"/>
          <w:b/>
          <w:szCs w:val="24"/>
          <w:lang w:val="fi-FI"/>
        </w:rPr>
      </w:pPr>
    </w:p>
    <w:p w14:paraId="1BFEA521" w14:textId="77777777" w:rsidR="00A32B5D" w:rsidRPr="00E131F4" w:rsidRDefault="00A32B5D" w:rsidP="00A32B5D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E131F4">
        <w:rPr>
          <w:rFonts w:ascii="Times New Roman" w:hAnsi="Times New Roman"/>
          <w:sz w:val="32"/>
          <w:szCs w:val="32"/>
          <w:lang w:val="en-US"/>
        </w:rPr>
        <w:t>Name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E131F4">
        <w:rPr>
          <w:rFonts w:ascii="Times New Roman" w:hAnsi="Times New Roman"/>
          <w:sz w:val="32"/>
          <w:szCs w:val="32"/>
          <w:lang w:val="en-US"/>
        </w:rPr>
        <w:t>Student number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13119737" w14:textId="77777777" w:rsidR="00A32B5D" w:rsidRPr="00E131F4" w:rsidRDefault="00A32B5D" w:rsidP="00A32B5D">
      <w:pPr>
        <w:tabs>
          <w:tab w:val="left" w:pos="2977"/>
        </w:tabs>
        <w:spacing w:line="36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24E2E39C" w14:textId="4257104C" w:rsidR="00A32B5D" w:rsidRPr="00E131F4" w:rsidRDefault="004A2E99" w:rsidP="00A32B5D">
      <w:pPr>
        <w:tabs>
          <w:tab w:val="left" w:pos="3402"/>
          <w:tab w:val="left" w:pos="6237"/>
        </w:tabs>
        <w:spacing w:line="36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 w:rsidRPr="0020393F">
        <w:rPr>
          <w:rFonts w:ascii="Times New Roman" w:hAnsi="Times New Roman"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 wp14:anchorId="58D691F5" wp14:editId="3219BDED">
                <wp:simplePos x="0" y="0"/>
                <wp:positionH relativeFrom="column">
                  <wp:posOffset>3601720</wp:posOffset>
                </wp:positionH>
                <wp:positionV relativeFrom="paragraph">
                  <wp:posOffset>245745</wp:posOffset>
                </wp:positionV>
                <wp:extent cx="2508885" cy="1151890"/>
                <wp:effectExtent l="0" t="0" r="0" b="0"/>
                <wp:wrapSquare wrapText="bothSides"/>
                <wp:docPr id="61" name="Group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08885" cy="1151890"/>
                          <a:chOff x="0" y="0"/>
                          <a:chExt cx="2507947" cy="1152525"/>
                        </a:xfrm>
                      </wpg:grpSpPr>
                      <wpg:grpSp>
                        <wpg:cNvPr id="15" name="Group 2128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507947" cy="1152525"/>
                            <a:chOff x="3131" y="2766"/>
                            <a:chExt cx="5508" cy="2532"/>
                          </a:xfrm>
                        </wpg:grpSpPr>
                        <wps:wsp>
                          <wps:cNvPr id="16" name="Oval 2032"/>
                          <wps:cNvSpPr>
                            <a:spLocks noChangeArrowheads="1"/>
                          </wps:cNvSpPr>
                          <wps:spPr bwMode="auto">
                            <a:xfrm>
                              <a:off x="3260" y="3102"/>
                              <a:ext cx="756" cy="1440"/>
                            </a:xfrm>
                            <a:prstGeom prst="ellipse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2B5B50" w14:textId="77777777" w:rsidR="00B006DE" w:rsidRPr="00267F9E" w:rsidRDefault="00B006DE" w:rsidP="00B006DE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Text Box 20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69" y="3486"/>
                              <a:ext cx="570" cy="5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2D9106" w14:textId="77777777" w:rsidR="00085626" w:rsidRPr="00267F9E" w:rsidRDefault="00430A17" w:rsidP="00085626">
                                <w:pPr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Arc 2029"/>
                          <wps:cNvSpPr>
                            <a:spLocks/>
                          </wps:cNvSpPr>
                          <wps:spPr bwMode="auto">
                            <a:xfrm flipH="1" flipV="1">
                              <a:off x="5552" y="3656"/>
                              <a:ext cx="162" cy="324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21600 w 43200"/>
                                <a:gd name="T1" fmla="*/ 0 h 43200"/>
                                <a:gd name="T2" fmla="*/ 12901 w 43200"/>
                                <a:gd name="T3" fmla="*/ 1829 h 43200"/>
                                <a:gd name="T4" fmla="*/ 21600 w 4320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3200" fill="none" extrusionOk="0">
                                  <a:moveTo>
                                    <a:pt x="21600" y="0"/>
                                  </a:move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3529"/>
                                    <a:pt x="3352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13034"/>
                                    <a:pt x="5061" y="5278"/>
                                    <a:pt x="12901" y="1829"/>
                                  </a:cubicBezTo>
                                </a:path>
                                <a:path w="43200" h="43200" stroke="0" extrusionOk="0">
                                  <a:moveTo>
                                    <a:pt x="21600" y="0"/>
                                  </a:move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3529"/>
                                    <a:pt x="3352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13034"/>
                                    <a:pt x="5061" y="5278"/>
                                    <a:pt x="12901" y="1829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225157E4" w14:textId="77777777" w:rsidR="00B006DE" w:rsidRPr="00267F9E" w:rsidRDefault="00B006DE" w:rsidP="00B006DE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Line 20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38" y="3999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20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12" y="4033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20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72" y="4009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20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56" y="4955"/>
                              <a:ext cx="189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20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08" y="4955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Text Box 20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50" y="4429"/>
                              <a:ext cx="599" cy="6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2CC3D6" w14:textId="77777777" w:rsidR="00E059A8" w:rsidRPr="00267F9E" w:rsidRDefault="00E059A8" w:rsidP="00E059A8">
                                <w:pPr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Text Box 20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33" y="4429"/>
                              <a:ext cx="599" cy="6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B1DCF4" w14:textId="77777777" w:rsidR="00E059A8" w:rsidRPr="00267F9E" w:rsidRDefault="00E059A8" w:rsidP="00E059A8">
                                <w:pPr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Text Box 20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73" y="2766"/>
                              <a:ext cx="911" cy="5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7854F9" w14:textId="77777777" w:rsidR="00E059A8" w:rsidRPr="00267F9E" w:rsidRDefault="00E059A8" w:rsidP="00E059A8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f</w:t>
                                </w:r>
                                <w:r w:rsidRPr="00267F9E"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Text Box 20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23" y="3931"/>
                              <a:ext cx="822" cy="6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D244E2" w14:textId="77777777" w:rsidR="00E059A8" w:rsidRPr="00267F9E" w:rsidRDefault="00E059A8" w:rsidP="00E059A8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EA</w:t>
                                </w:r>
                                <w:r w:rsidR="000B1A98" w:rsidRPr="00267F9E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Text Box 20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52" y="3867"/>
                              <a:ext cx="966" cy="5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D9FB04" w14:textId="77777777" w:rsidR="00E059A8" w:rsidRPr="00267F9E" w:rsidRDefault="00E059A8" w:rsidP="00E059A8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E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1" name="Group 2108"/>
                          <wpg:cNvGrpSpPr>
                            <a:grpSpLocks/>
                          </wpg:cNvGrpSpPr>
                          <wpg:grpSpPr bwMode="auto">
                            <a:xfrm>
                              <a:off x="5821" y="3454"/>
                              <a:ext cx="1804" cy="0"/>
                              <a:chOff x="5902" y="6218"/>
                              <a:chExt cx="1804" cy="0"/>
                            </a:xfrm>
                          </wpg:grpSpPr>
                          <wps:wsp>
                            <wps:cNvPr id="32" name="Line 2021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6096" y="6024"/>
                                <a:ext cx="0" cy="38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Line 2022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6588" y="6024"/>
                                <a:ext cx="0" cy="38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" name="Line 2023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7044" y="6024"/>
                                <a:ext cx="0" cy="38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" name="Line 2024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7512" y="6024"/>
                                <a:ext cx="0" cy="38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7" name="Freeform 2004"/>
                          <wps:cNvSpPr>
                            <a:spLocks/>
                          </wps:cNvSpPr>
                          <wps:spPr bwMode="auto">
                            <a:xfrm>
                              <a:off x="3588" y="3637"/>
                              <a:ext cx="4232" cy="323"/>
                            </a:xfrm>
                            <a:custGeom>
                              <a:avLst/>
                              <a:gdLst>
                                <a:gd name="T0" fmla="*/ 64 w 5040"/>
                                <a:gd name="T1" fmla="*/ 384 h 384"/>
                                <a:gd name="T2" fmla="*/ 4960 w 5040"/>
                                <a:gd name="T3" fmla="*/ 384 h 384"/>
                                <a:gd name="T4" fmla="*/ 5040 w 5040"/>
                                <a:gd name="T5" fmla="*/ 272 h 384"/>
                                <a:gd name="T6" fmla="*/ 5024 w 5040"/>
                                <a:gd name="T7" fmla="*/ 96 h 384"/>
                                <a:gd name="T8" fmla="*/ 4976 w 5040"/>
                                <a:gd name="T9" fmla="*/ 0 h 384"/>
                                <a:gd name="T10" fmla="*/ 64 w 5040"/>
                                <a:gd name="T11" fmla="*/ 0 h 384"/>
                                <a:gd name="T12" fmla="*/ 0 w 5040"/>
                                <a:gd name="T13" fmla="*/ 112 h 384"/>
                                <a:gd name="T14" fmla="*/ 64 w 5040"/>
                                <a:gd name="T15" fmla="*/ 384 h 3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5040" h="384">
                                  <a:moveTo>
                                    <a:pt x="64" y="384"/>
                                  </a:moveTo>
                                  <a:lnTo>
                                    <a:pt x="4960" y="384"/>
                                  </a:lnTo>
                                  <a:lnTo>
                                    <a:pt x="5040" y="272"/>
                                  </a:lnTo>
                                  <a:lnTo>
                                    <a:pt x="5024" y="96"/>
                                  </a:lnTo>
                                  <a:lnTo>
                                    <a:pt x="4976" y="0"/>
                                  </a:lnTo>
                                  <a:lnTo>
                                    <a:pt x="64" y="0"/>
                                  </a:lnTo>
                                  <a:lnTo>
                                    <a:pt x="0" y="112"/>
                                  </a:lnTo>
                                  <a:lnTo>
                                    <a:pt x="64" y="384"/>
                                  </a:lnTo>
                                  <a:close/>
                                </a:path>
                              </a:pathLst>
                            </a:custGeom>
                            <a:pattFill prst="pct10">
                              <a:fgClr>
                                <a:srgbClr val="000000">
                                  <a:alpha val="50000"/>
                                </a:srgbClr>
                              </a:fgClr>
                              <a:bgClr>
                                <a:srgbClr val="FFFFFF">
                                  <a:alpha val="50000"/>
                                </a:srgbClr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9D596A" w14:textId="77777777" w:rsidR="00B006DE" w:rsidRPr="00267F9E" w:rsidRDefault="00B006DE" w:rsidP="00B006DE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AutoShape 2005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5556" y="1669"/>
                              <a:ext cx="336" cy="4272"/>
                            </a:xfrm>
                            <a:prstGeom prst="can">
                              <a:avLst>
                                <a:gd name="adj" fmla="val 51210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E5BDC13" w14:textId="77777777" w:rsidR="00B006DE" w:rsidRPr="00267F9E" w:rsidRDefault="00B006DE" w:rsidP="00B006DE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Text Box 21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9" y="3941"/>
                              <a:ext cx="599" cy="6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B3CBC8" w14:textId="77777777" w:rsidR="00C40601" w:rsidRPr="00267F9E" w:rsidRDefault="00C40601" w:rsidP="00C40601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Text Box 21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09" y="3931"/>
                              <a:ext cx="599" cy="6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29063C" w14:textId="77777777" w:rsidR="00C40601" w:rsidRPr="00267F9E" w:rsidRDefault="00C40601" w:rsidP="00C40601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Text Box 21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59" y="3881"/>
                              <a:ext cx="599" cy="6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2929D0" w14:textId="77777777" w:rsidR="00C40601" w:rsidRPr="00267F9E" w:rsidRDefault="00C40601" w:rsidP="00C40601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3" name="Group 2109"/>
                          <wpg:cNvGrpSpPr>
                            <a:grpSpLocks/>
                          </wpg:cNvGrpSpPr>
                          <wpg:grpSpPr bwMode="auto">
                            <a:xfrm rot="10800000">
                              <a:off x="3701" y="3434"/>
                              <a:ext cx="1804" cy="1"/>
                              <a:chOff x="5902" y="6218"/>
                              <a:chExt cx="1804" cy="0"/>
                            </a:xfrm>
                          </wpg:grpSpPr>
                          <wps:wsp>
                            <wps:cNvPr id="44" name="Line 2110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6096" y="6024"/>
                                <a:ext cx="0" cy="38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" name="Line 2111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6588" y="6024"/>
                                <a:ext cx="0" cy="38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" name="Line 2112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7044" y="6024"/>
                                <a:ext cx="0" cy="38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" name="Line 2113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7512" y="6024"/>
                                <a:ext cx="0" cy="38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8" name="Text Box 21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53" y="2806"/>
                              <a:ext cx="911" cy="5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556950" w14:textId="77777777" w:rsidR="004B6263" w:rsidRPr="00267F9E" w:rsidRDefault="004B6263" w:rsidP="004B6263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f</w:t>
                                </w:r>
                                <w:r w:rsidRPr="00267F9E"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Text Box 21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31" y="4723"/>
                              <a:ext cx="570" cy="5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6229AA" w14:textId="77777777" w:rsidR="00430A17" w:rsidRPr="00267F9E" w:rsidRDefault="00430A17" w:rsidP="00430A17">
                                <w:pPr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Text Box 21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16" y="3469"/>
                              <a:ext cx="570" cy="5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1363D1" w14:textId="77777777" w:rsidR="00430A17" w:rsidRPr="00267F9E" w:rsidRDefault="00430A17" w:rsidP="00430A17">
                                <w:pPr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</w:pPr>
                                <w:r w:rsidRPr="00267F9E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5" name="Group 2123"/>
                          <wpg:cNvGrpSpPr>
                            <a:grpSpLocks/>
                          </wpg:cNvGrpSpPr>
                          <wpg:grpSpPr bwMode="auto">
                            <a:xfrm>
                              <a:off x="5625" y="3475"/>
                              <a:ext cx="862" cy="575"/>
                              <a:chOff x="8064" y="3983"/>
                              <a:chExt cx="862" cy="575"/>
                            </a:xfrm>
                          </wpg:grpSpPr>
                          <wps:wsp>
                            <wps:cNvPr id="57" name="AutoShape 212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8263" y="4132"/>
                                <a:ext cx="0" cy="39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" name="Text Box 21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356" y="3983"/>
                                <a:ext cx="570" cy="5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83D9E72" w14:textId="77777777" w:rsidR="00430A17" w:rsidRPr="00267F9E" w:rsidRDefault="00430A17" w:rsidP="00430A17">
                                  <w:pPr>
                                    <w:rPr>
                                      <w:rFonts w:ascii="Times New Roman" w:hAnsi="Times New Roman"/>
                                      <w:i/>
                                      <w:szCs w:val="24"/>
                                      <w:lang w:val="fi-FI"/>
                                    </w:rPr>
                                  </w:pPr>
                                  <w:r w:rsidRPr="00267F9E">
                                    <w:rPr>
                                      <w:rFonts w:ascii="Times New Roman" w:hAnsi="Times New Roman"/>
                                      <w:i/>
                                      <w:szCs w:val="24"/>
                                      <w:lang w:val="fi-FI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4" name="AutoShape 2125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367960" y="382630"/>
                            <a:ext cx="0" cy="18116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2125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2206539" y="382630"/>
                            <a:ext cx="0" cy="18116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8D691F5" id="Group 61" o:spid="_x0000_s1026" style="position:absolute;left:0;text-align:left;margin-left:283.6pt;margin-top:19.35pt;width:197.55pt;height:90.7pt;z-index:251667968;mso-width-relative:margin;mso-height-relative:margin" coordsize="25079,11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">
                <v:group id="Group 2128" o:spid="_x0000_s1027" style="position:absolute;width:25079;height:11525" coordorigin="3131,2766" coordsize="5508,25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oval id="Oval 2032" o:spid="_x0000_s1028" style="position:absolute;left:3260;top:3102;width:756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" fillcolor="black" stroked="f">
                    <v:fill r:id="rId7" o:title="" type="pattern"/>
                    <v:textbox>
                      <w:txbxContent>
                        <w:p w14:paraId="052B5B50" w14:textId="77777777" w:rsidR="00B006DE" w:rsidRPr="00267F9E" w:rsidRDefault="00B006DE" w:rsidP="00B006DE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010" o:spid="_x0000_s1029" type="#_x0000_t202" style="position:absolute;left:8069;top:3486;width:570;height: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<v:textbox>
                      <w:txbxContent>
                        <w:p w14:paraId="1A2D9106" w14:textId="77777777" w:rsidR="00085626" w:rsidRPr="00267F9E" w:rsidRDefault="00430A17" w:rsidP="00085626">
                          <w:pPr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X</w:t>
                          </w:r>
                        </w:p>
                      </w:txbxContent>
                    </v:textbox>
                  </v:shape>
                  <v:shape id="Arc 2029" o:spid="_x0000_s1030" style="position:absolute;left:5552;top:3656;width:162;height:324;flip:x y;visibility:visible;mso-wrap-style:square;v-text-anchor:top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" adj="-11796480,,5400" path="m21600,nfc33529,,43200,9670,43200,21600v,11929,-9671,21600,-21600,21600c9670,43200,,33529,,21600,,13034,5061,5278,12901,1829em21600,nsc33529,,43200,9670,43200,21600v,11929,-9671,21600,-21600,21600c9670,43200,,33529,,21600,,13034,5061,5278,12901,1829r8699,19771l21600,xe" filled="f" strokeweight="1pt">
                    <v:stroke joinstyle="round"/>
                    <v:formulas/>
                    <v:path arrowok="t" o:extrusionok="f" o:connecttype="custom" o:connectlocs="81,0;48,14;81,162" o:connectangles="0,0,0" textboxrect="0,0,43200,43200"/>
                    <v:textbox>
                      <w:txbxContent>
                        <w:p w14:paraId="225157E4" w14:textId="77777777" w:rsidR="00B006DE" w:rsidRPr="00267F9E" w:rsidRDefault="00B006DE" w:rsidP="00B006DE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line id="Line 2088" o:spid="_x0000_s1031" style="position:absolute;visibility:visible;mso-wrap-style:square" from="3638,3999" to="3638,5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" strokeweight="1pt"/>
                  <v:line id="Line 2089" o:spid="_x0000_s1032" style="position:absolute;visibility:visible;mso-wrap-style:square" from="5612,4033" to="5612,5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BcZwwAAANs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If7l/QD5PQfAAD//wMAUEsBAi0AFAAGAAgAAAAhANvh9svuAAAAhQEAABMAAAAAAAAAAAAA&#10;AAAAAAAAAFtDb250ZW50X1R5cGVzXS54bWxQSwECLQAUAAYACAAAACEAWvQsW78AAAAVAQAACwAA&#10;AAAAAAAAAAAAAAAfAQAAX3JlbHMvLnJlbHNQSwECLQAUAAYACAAAACEAnKwXGcMAAADbAAAADwAA&#10;AAAAAAAAAAAAAAAHAgAAZHJzL2Rvd25yZXYueG1sUEsFBgAAAAADAAMAtwAAAPcCAAAAAA==&#10;" strokeweight="1pt"/>
                  <v:line id="Line 2090" o:spid="_x0000_s1033" style="position:absolute;visibility:visible;mso-wrap-style:square" from="7772,4009" to="7772,5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4LKCxAAAANsAAAAPAAAAZHJzL2Rvd25yZXYueG1sRI/dagIx&#10;FITvhb5DOIXe1awWxK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PPgsoLEAAAA2wAAAA8A&#10;AAAAAAAAAAAAAAAABwIAAGRycy9kb3ducmV2LnhtbFBLBQYAAAAAAwADALcAAAD4AgAAAAA=&#10;" strokeweight="1pt"/>
                  <v:line id="Line 2091" o:spid="_x0000_s1034" style="position:absolute;visibility:visible;mso-wrap-style:square" from="3656,4955" to="5552,4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" strokeweight="1pt">
                    <v:stroke startarrow="block" startarrowwidth="narrow" endarrow="block" endarrowwidth="narrow"/>
                  </v:line>
                  <v:line id="Line 2092" o:spid="_x0000_s1035" style="position:absolute;visibility:visible;mso-wrap-style:square" from="5708,4955" to="7688,4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" strokeweight="1pt">
                    <v:stroke startarrow="block" startarrowwidth="narrow" endarrow="block" endarrowwidth="narrow"/>
                  </v:line>
                  <v:shape id="Text Box 2093" o:spid="_x0000_s1036" type="#_x0000_t202" style="position:absolute;left:4450;top:4429;width:599;height: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  <v:textbox>
                      <w:txbxContent>
                        <w:p w14:paraId="582CC3D6" w14:textId="77777777" w:rsidR="00E059A8" w:rsidRPr="00267F9E" w:rsidRDefault="00E059A8" w:rsidP="00E059A8">
                          <w:pPr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2094" o:spid="_x0000_s1037" type="#_x0000_t202" style="position:absolute;left:6433;top:4429;width:599;height: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  <v:textbox>
                      <w:txbxContent>
                        <w:p w14:paraId="69B1DCF4" w14:textId="77777777" w:rsidR="00E059A8" w:rsidRPr="00267F9E" w:rsidRDefault="00E059A8" w:rsidP="00E059A8">
                          <w:pPr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2095" o:spid="_x0000_s1038" type="#_x0000_t202" style="position:absolute;left:6573;top:2766;width:911;height:5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<v:textbox>
                      <w:txbxContent>
                        <w:p w14:paraId="457854F9" w14:textId="77777777" w:rsidR="00E059A8" w:rsidRPr="00267F9E" w:rsidRDefault="00E059A8" w:rsidP="00E059A8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f</w:t>
                          </w:r>
                          <w:r w:rsidRPr="00267F9E"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2097" o:spid="_x0000_s1039" type="#_x0000_t202" style="position:absolute;left:4323;top:3931;width:822;height: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  <v:textbox>
                      <w:txbxContent>
                        <w:p w14:paraId="79D244E2" w14:textId="77777777" w:rsidR="00E059A8" w:rsidRPr="00267F9E" w:rsidRDefault="00E059A8" w:rsidP="00E059A8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EA</w:t>
                          </w:r>
                          <w:r w:rsidR="000B1A98" w:rsidRPr="00267F9E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2098" o:spid="_x0000_s1040" type="#_x0000_t202" style="position:absolute;left:6352;top:3867;width:966;height: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  <v:textbox>
                      <w:txbxContent>
                        <w:p w14:paraId="0FD9FB04" w14:textId="77777777" w:rsidR="00E059A8" w:rsidRPr="00267F9E" w:rsidRDefault="00E059A8" w:rsidP="00E059A8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EA</w:t>
                          </w:r>
                        </w:p>
                      </w:txbxContent>
                    </v:textbox>
                  </v:shape>
                  <v:group id="Group 2108" o:spid="_x0000_s1041" style="position:absolute;left:5821;top:3454;width:1804;height:0" coordorigin="5902,6218" coordsize="180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<v:line id="Line 2021" o:spid="_x0000_s1042" style="position:absolute;rotation:-90;visibility:visible;mso-wrap-style:square" from="6096,6024" to="6096,6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" strokeweight="1pt">
                      <v:stroke startarrowwidth="narrow" endarrow="block" endarrowwidth="narrow"/>
                    </v:line>
                    <v:line id="Line 2022" o:spid="_x0000_s1043" style="position:absolute;rotation:-90;visibility:visible;mso-wrap-style:square" from="6588,6024" to="6588,6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" strokeweight="1pt">
                      <v:stroke startarrowwidth="narrow" endarrow="block" endarrowwidth="narrow"/>
                    </v:line>
                    <v:line id="Line 2023" o:spid="_x0000_s1044" style="position:absolute;rotation:-90;visibility:visible;mso-wrap-style:square" from="7044,6024" to="7044,6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" strokeweight="1pt">
                      <v:stroke startarrowwidth="narrow" endarrow="block" endarrowwidth="narrow"/>
                    </v:line>
                    <v:line id="Line 2024" o:spid="_x0000_s1045" style="position:absolute;rotation:-90;visibility:visible;mso-wrap-style:square" from="7512,6024" to="7512,6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" strokeweight="1pt">
                      <v:stroke startarrowwidth="narrow" endarrow="block" endarrowwidth="narrow"/>
                    </v:line>
                  </v:group>
                  <v:shape id="Freeform 2004" o:spid="_x0000_s1046" style="position:absolute;left:3588;top:3637;width:4232;height:323;visibility:visible;mso-wrap-style:square;v-text-anchor:top" coordsize="5040,38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" adj="-11796480,,5400" path="m64,384r4896,l5040,272,5024,96,4976,,64,,,112,64,384xe" fillcolor="black" stroked="f" strokeweight="1.25pt">
                    <v:fill r:id="rId8" o:title="" opacity="32896f" o:opacity2="32896f" type="pattern"/>
                    <v:stroke joinstyle="round"/>
                    <v:formulas/>
                    <v:path arrowok="t" o:connecttype="custom" o:connectlocs="54,323;4165,323;4232,229;4219,81;4178,0;54,0;0,94;54,323" o:connectangles="0,0,0,0,0,0,0,0" textboxrect="0,0,5040,384"/>
                    <v:textbox>
                      <w:txbxContent>
                        <w:p w14:paraId="3D9D596A" w14:textId="77777777" w:rsidR="00B006DE" w:rsidRPr="00267F9E" w:rsidRDefault="00B006DE" w:rsidP="00B006DE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shapetype id="_x0000_t22" coordsize="21600,21600" o:spt="22" adj="5400" path="m10800,qx0@1l0@2qy10800,21600,21600@2l21600@1qy10800,xem0@1qy10800@0,21600@1nfe">
                    <v:formulas>
                      <v:f eqn="val #0"/>
                      <v:f eqn="prod #0 1 2"/>
                      <v:f eqn="sum height 0 @1"/>
                    </v:formulas>
                    <v:path o:extrusionok="f" gradientshapeok="t" o:connecttype="custom" o:connectlocs="10800,@0;10800,0;0,10800;10800,21600;21600,10800" o:connectangles="270,270,180,90,0" textboxrect="0,@0,21600,@2"/>
                    <v:handles>
                      <v:h position="center,#0" yrange="0,10800"/>
                    </v:handles>
                    <o:complex v:ext="view"/>
                  </v:shapetype>
                  <v:shape id="AutoShape 2005" o:spid="_x0000_s1047" type="#_x0000_t22" style="position:absolute;left:5556;top:1669;width:336;height:4272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" adj="870" filled="f" strokeweight="1pt">
                    <v:textbox>
                      <w:txbxContent>
                        <w:p w14:paraId="0E5BDC13" w14:textId="77777777" w:rsidR="00B006DE" w:rsidRPr="00267F9E" w:rsidRDefault="00B006DE" w:rsidP="00B006DE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shape id="Text Box 2103" o:spid="_x0000_s1048" type="#_x0000_t202" style="position:absolute;left:3609;top:3941;width:599;height: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  <v:textbox>
                      <w:txbxContent>
                        <w:p w14:paraId="0DB3CBC8" w14:textId="77777777" w:rsidR="00C40601" w:rsidRPr="00267F9E" w:rsidRDefault="00C40601" w:rsidP="00C40601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104" o:spid="_x0000_s1049" type="#_x0000_t202" style="position:absolute;left:5609;top:3931;width:599;height: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  <v:textbox>
                      <w:txbxContent>
                        <w:p w14:paraId="4629063C" w14:textId="77777777" w:rsidR="00C40601" w:rsidRPr="00267F9E" w:rsidRDefault="00C40601" w:rsidP="00C40601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105" o:spid="_x0000_s1050" type="#_x0000_t202" style="position:absolute;left:7759;top:3881;width:599;height: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  <v:textbox>
                      <w:txbxContent>
                        <w:p w14:paraId="0A2929D0" w14:textId="77777777" w:rsidR="00C40601" w:rsidRPr="00267F9E" w:rsidRDefault="00C40601" w:rsidP="00C40601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  <w:t>3</w:t>
                          </w:r>
                        </w:p>
                      </w:txbxContent>
                    </v:textbox>
                  </v:shape>
                  <v:group id="Group 2109" o:spid="_x0000_s1051" style="position:absolute;left:3701;top:3434;width:1804;height:1;rotation:180" coordorigin="5902,6218" coordsize="180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">
                    <v:line id="Line 2110" o:spid="_x0000_s1052" style="position:absolute;rotation:-90;visibility:visible;mso-wrap-style:square" from="6096,6024" to="6096,6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" strokeweight="1pt">
                      <v:stroke startarrowwidth="narrow" endarrow="block" endarrowwidth="narrow"/>
                    </v:line>
                    <v:line id="Line 2111" o:spid="_x0000_s1053" style="position:absolute;rotation:-90;visibility:visible;mso-wrap-style:square" from="6588,6024" to="6588,6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" strokeweight="1pt">
                      <v:stroke startarrowwidth="narrow" endarrow="block" endarrowwidth="narrow"/>
                    </v:line>
                    <v:line id="Line 2112" o:spid="_x0000_s1054" style="position:absolute;rotation:-90;visibility:visible;mso-wrap-style:square" from="7044,6024" to="7044,6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" strokeweight="1pt">
                      <v:stroke startarrowwidth="narrow" endarrow="block" endarrowwidth="narrow"/>
                    </v:line>
                    <v:line id="Line 2113" o:spid="_x0000_s1055" style="position:absolute;rotation:-90;visibility:visible;mso-wrap-style:square" from="7512,6024" to="7512,6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" strokeweight="1pt">
                      <v:stroke startarrowwidth="narrow" endarrow="block" endarrowwidth="narrow"/>
                    </v:line>
                  </v:group>
                  <v:shape id="Text Box 2114" o:spid="_x0000_s1056" type="#_x0000_t202" style="position:absolute;left:4553;top:2806;width:911;height:5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  <v:textbox>
                      <w:txbxContent>
                        <w:p w14:paraId="71556950" w14:textId="77777777" w:rsidR="004B6263" w:rsidRPr="00267F9E" w:rsidRDefault="004B6263" w:rsidP="004B6263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f</w:t>
                          </w:r>
                          <w:r w:rsidRPr="00267F9E"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2119" o:spid="_x0000_s1057" type="#_x0000_t202" style="position:absolute;left:3131;top:4723;width:570;height: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  <v:textbox>
                      <w:txbxContent>
                        <w:p w14:paraId="066229AA" w14:textId="77777777" w:rsidR="00430A17" w:rsidRPr="00267F9E" w:rsidRDefault="00430A17" w:rsidP="00430A17">
                          <w:pPr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Z</w:t>
                          </w:r>
                        </w:p>
                      </w:txbxContent>
                    </v:textbox>
                  </v:shape>
                  <v:shape id="Text Box 2120" o:spid="_x0000_s1058" type="#_x0000_t202" style="position:absolute;left:4016;top:3469;width:570;height: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<v:textbox>
                      <w:txbxContent>
                        <w:p w14:paraId="341363D1" w14:textId="77777777" w:rsidR="00430A17" w:rsidRPr="00267F9E" w:rsidRDefault="00430A17" w:rsidP="00430A17">
                          <w:pPr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</w:pPr>
                          <w:r w:rsidRPr="00267F9E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x</w:t>
                          </w:r>
                        </w:p>
                      </w:txbxContent>
                    </v:textbox>
                  </v:shape>
                  <v:group id="Group 2123" o:spid="_x0000_s1059" style="position:absolute;left:5625;top:3475;width:862;height:575" coordorigin="8064,3983" coordsize="862,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125" o:spid="_x0000_s1060" type="#_x0000_t32" style="position:absolute;left:8263;top:4132;width:0;height:398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"/>
                    <v:shape id="Text Box 2126" o:spid="_x0000_s1061" type="#_x0000_t202" style="position:absolute;left:8356;top:3983;width:570;height: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    <v:textbox>
                        <w:txbxContent>
                          <w:p w14:paraId="183D9E72" w14:textId="77777777" w:rsidR="00430A17" w:rsidRPr="00267F9E" w:rsidRDefault="00430A17" w:rsidP="00430A17">
                            <w:pPr>
                              <w:rPr>
                                <w:rFonts w:ascii="Times New Roman" w:hAnsi="Times New Roman"/>
                                <w:i/>
                                <w:szCs w:val="24"/>
                                <w:lang w:val="fi-FI"/>
                              </w:rPr>
                            </w:pPr>
                            <w:r w:rsidRPr="00267F9E">
                              <w:rPr>
                                <w:rFonts w:ascii="Times New Roman" w:hAnsi="Times New Roman"/>
                                <w:i/>
                                <w:szCs w:val="24"/>
                                <w:lang w:val="fi-FI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</v:group>
                <v:shape id="AutoShape 2125" o:spid="_x0000_s1062" type="#_x0000_t32" style="position:absolute;left:3679;top:3826;width:0;height:1812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"/>
                <v:shape id="AutoShape 2125" o:spid="_x0000_s1063" type="#_x0000_t32" style="position:absolute;left:22065;top:3826;width:0;height:1812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"/>
                <w10:wrap type="square"/>
              </v:group>
            </w:pict>
          </mc:Fallback>
        </mc:AlternateContent>
      </w:r>
      <w:r w:rsidR="00906EA3">
        <w:rPr>
          <w:rFonts w:ascii="Times New Roman" w:hAnsi="Times New Roman"/>
          <w:b/>
          <w:sz w:val="32"/>
          <w:szCs w:val="32"/>
          <w:lang w:val="en-US"/>
        </w:rPr>
        <w:t>A</w:t>
      </w:r>
      <w:r w:rsidR="00A32B5D" w:rsidRPr="00E131F4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A32B5D">
        <w:rPr>
          <w:rFonts w:ascii="Times New Roman" w:hAnsi="Times New Roman"/>
          <w:b/>
          <w:sz w:val="32"/>
          <w:szCs w:val="32"/>
          <w:lang w:val="en-US"/>
        </w:rPr>
        <w:t>2</w:t>
      </w:r>
    </w:p>
    <w:p w14:paraId="0E3C71C2" w14:textId="051CBA48" w:rsidR="00570070" w:rsidRDefault="00C40601" w:rsidP="004A2E99">
      <w:pPr>
        <w:spacing w:line="360" w:lineRule="exact"/>
        <w:jc w:val="both"/>
        <w:rPr>
          <w:rFonts w:ascii="Times New Roman" w:hAnsi="Times New Roman"/>
          <w:szCs w:val="24"/>
        </w:rPr>
      </w:pPr>
      <w:r w:rsidRPr="0020393F">
        <w:rPr>
          <w:rFonts w:ascii="Times New Roman" w:hAnsi="Times New Roman"/>
          <w:szCs w:val="24"/>
          <w:lang w:val="en-US"/>
        </w:rPr>
        <w:t>Consider the structure of the figur</w:t>
      </w:r>
      <w:r w:rsidR="00945BF8" w:rsidRPr="0020393F">
        <w:rPr>
          <w:rFonts w:ascii="Times New Roman" w:hAnsi="Times New Roman"/>
          <w:szCs w:val="24"/>
          <w:lang w:val="en-US"/>
        </w:rPr>
        <w:t>e co</w:t>
      </w:r>
      <w:r w:rsidR="00F6037C" w:rsidRPr="0020393F">
        <w:rPr>
          <w:rFonts w:ascii="Times New Roman" w:hAnsi="Times New Roman"/>
          <w:szCs w:val="24"/>
          <w:lang w:val="en-US"/>
        </w:rPr>
        <w:t>nsisting of two bar elements</w:t>
      </w:r>
      <w:r w:rsidR="004B6263" w:rsidRPr="0020393F">
        <w:rPr>
          <w:rFonts w:ascii="Times New Roman" w:hAnsi="Times New Roman"/>
          <w:szCs w:val="24"/>
          <w:lang w:val="en-US"/>
        </w:rPr>
        <w:t xml:space="preserve"> loaded by piecewise constant distributed force changing its direction at the midpoint</w:t>
      </w:r>
      <w:r w:rsidRPr="0020393F">
        <w:rPr>
          <w:rFonts w:ascii="Times New Roman" w:hAnsi="Times New Roman"/>
          <w:szCs w:val="24"/>
          <w:lang w:val="en-US"/>
        </w:rPr>
        <w:t>.</w:t>
      </w:r>
      <w:r w:rsidR="00BE6EB1" w:rsidRPr="0020393F">
        <w:rPr>
          <w:rFonts w:ascii="Times New Roman" w:hAnsi="Times New Roman"/>
          <w:szCs w:val="24"/>
          <w:lang w:val="en-US"/>
        </w:rPr>
        <w:t xml:space="preserve"> </w:t>
      </w:r>
      <w:r w:rsidRPr="0020393F">
        <w:rPr>
          <w:rFonts w:ascii="Times New Roman" w:hAnsi="Times New Roman"/>
          <w:szCs w:val="24"/>
          <w:lang w:val="en-US"/>
        </w:rPr>
        <w:t xml:space="preserve">First, </w:t>
      </w:r>
      <w:r w:rsidR="00F6037C" w:rsidRPr="0020393F">
        <w:rPr>
          <w:rFonts w:ascii="Times New Roman" w:hAnsi="Times New Roman"/>
          <w:szCs w:val="24"/>
          <w:lang w:val="en-US"/>
        </w:rPr>
        <w:t>write the element contributions</w:t>
      </w:r>
      <w:r w:rsidR="00453ED1" w:rsidRPr="0020393F">
        <w:rPr>
          <w:rFonts w:ascii="Times New Roman" w:hAnsi="Times New Roman"/>
          <w:szCs w:val="24"/>
          <w:lang w:val="en-US"/>
        </w:rPr>
        <w:t xml:space="preserve">. </w:t>
      </w:r>
      <w:r w:rsidR="00430A17" w:rsidRPr="0020393F">
        <w:rPr>
          <w:rFonts w:ascii="Times New Roman" w:hAnsi="Times New Roman"/>
          <w:szCs w:val="24"/>
          <w:lang w:val="en-US"/>
        </w:rPr>
        <w:t>Second</w:t>
      </w:r>
      <w:r w:rsidR="00F6037C" w:rsidRPr="0020393F">
        <w:rPr>
          <w:rFonts w:ascii="Times New Roman" w:hAnsi="Times New Roman"/>
          <w:szCs w:val="24"/>
          <w:lang w:val="en-US"/>
        </w:rPr>
        <w:t>, assemble the system equations</w:t>
      </w:r>
      <w:r w:rsidR="00E034C9">
        <w:rPr>
          <w:rFonts w:ascii="Times New Roman" w:hAnsi="Times New Roman"/>
          <w:szCs w:val="24"/>
          <w:lang w:val="en-US"/>
        </w:rPr>
        <w:t xml:space="preserve"> and solve for the unknown displacement components.</w:t>
      </w:r>
    </w:p>
    <w:p w14:paraId="71C2733F" w14:textId="77777777" w:rsidR="0020393F" w:rsidRPr="0020393F" w:rsidRDefault="0020393F" w:rsidP="004A2E99">
      <w:pPr>
        <w:jc w:val="both"/>
        <w:rPr>
          <w:rFonts w:ascii="Times New Roman" w:hAnsi="Times New Roman"/>
          <w:szCs w:val="24"/>
          <w:lang w:val="en-US"/>
        </w:rPr>
      </w:pPr>
    </w:p>
    <w:p w14:paraId="30552923" w14:textId="032E4E01" w:rsidR="0020393F" w:rsidRDefault="0020393F" w:rsidP="0020393F">
      <w:pPr>
        <w:pStyle w:val="BodyTextIndent2"/>
        <w:ind w:left="0" w:right="-6"/>
        <w:rPr>
          <w:rFonts w:ascii="Times New Roman" w:hAnsi="Times New Roman"/>
          <w:b/>
          <w:bCs/>
          <w:szCs w:val="24"/>
          <w:lang w:val="en-US"/>
        </w:rPr>
      </w:pPr>
      <w:r w:rsidRPr="0020393F">
        <w:rPr>
          <w:rFonts w:ascii="Times New Roman" w:hAnsi="Times New Roman"/>
          <w:b/>
          <w:bCs/>
          <w:szCs w:val="24"/>
          <w:lang w:val="en-US"/>
        </w:rPr>
        <w:t>Solution template</w:t>
      </w:r>
    </w:p>
    <w:p w14:paraId="2B4677D3" w14:textId="6026B837" w:rsidR="00B01496" w:rsidRPr="0020393F" w:rsidRDefault="00B01496" w:rsidP="00B01496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color w:val="000000"/>
          <w:lang w:val="en-US" w:eastAsia="en-US"/>
        </w:rPr>
        <w:t xml:space="preserve">The generic force-displacement relationship of a bar element </w:t>
      </w:r>
      <w:r w:rsidRPr="0020393F">
        <w:rPr>
          <w:rFonts w:ascii="Times New Roman" w:hAnsi="Times New Roman"/>
          <w:szCs w:val="24"/>
          <w:lang w:val="en-US"/>
        </w:rPr>
        <w:t>(a template to be adopted to match the actual nodal numbers and material parameters of the bars in the structure)</w:t>
      </w:r>
    </w:p>
    <w:p w14:paraId="214F429D" w14:textId="77777777" w:rsidR="00B01496" w:rsidRDefault="00B01496" w:rsidP="00B01496">
      <w:pPr>
        <w:ind w:left="567" w:hanging="567"/>
        <w:jc w:val="both"/>
        <w:rPr>
          <w:color w:val="000000"/>
          <w:lang w:val="en-US" w:eastAsia="en-US"/>
        </w:rPr>
      </w:pPr>
    </w:p>
    <w:p w14:paraId="78BB4AE9" w14:textId="77777777" w:rsidR="00B01496" w:rsidRDefault="00B01496" w:rsidP="00B01496">
      <w:pPr>
        <w:rPr>
          <w:lang w:val="en-US"/>
        </w:rPr>
      </w:pPr>
      <w:r>
        <w:rPr>
          <w:b/>
          <w:color w:val="0000FF"/>
          <w:position w:val="-32"/>
        </w:rPr>
        <w:object w:dxaOrig="3840" w:dyaOrig="760" w14:anchorId="02DA16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05pt;height:38.3pt" o:ole="">
            <v:imagedata r:id="rId9" o:title=""/>
          </v:shape>
          <o:OLEObject Type="Embed" ProgID="Equation.DSMT4" ShapeID="_x0000_i1025" DrawAspect="Content" ObjectID="_1759908698" r:id="rId10"/>
        </w:object>
      </w:r>
    </w:p>
    <w:p w14:paraId="4435D098" w14:textId="77777777" w:rsidR="00B01496" w:rsidRDefault="00B01496" w:rsidP="00B01496">
      <w:pPr>
        <w:rPr>
          <w:lang w:val="en-US"/>
        </w:rPr>
      </w:pPr>
    </w:p>
    <w:p w14:paraId="5F902C1C" w14:textId="77777777" w:rsidR="00B01496" w:rsidRDefault="00B01496" w:rsidP="00B01496">
      <w:pPr>
        <w:spacing w:line="360" w:lineRule="exact"/>
        <w:jc w:val="both"/>
        <w:rPr>
          <w:lang w:val="en-US"/>
        </w:rPr>
      </w:pPr>
      <w:r>
        <w:rPr>
          <w:lang w:val="en-US"/>
        </w:rPr>
        <w:t xml:space="preserve">depends on the cross-sectional area </w:t>
      </w:r>
      <w:r>
        <w:rPr>
          <w:color w:val="000000"/>
          <w:position w:val="-4"/>
          <w:lang w:val="en-US"/>
        </w:rPr>
        <w:object w:dxaOrig="240" w:dyaOrig="260" w14:anchorId="03A9AB97">
          <v:shape id="_x0000_i1026" type="#_x0000_t75" style="width:12.05pt;height:12.9pt" o:ole="">
            <v:imagedata r:id="rId11" o:title=""/>
          </v:shape>
          <o:OLEObject Type="Embed" ProgID="Equation.DSMT4" ShapeID="_x0000_i1026" DrawAspect="Content" ObjectID="_1759908699" r:id="rId12"/>
        </w:object>
      </w:r>
      <w:r>
        <w:rPr>
          <w:lang w:val="en-US"/>
        </w:rPr>
        <w:t xml:space="preserve">, Young’s modulus </w:t>
      </w:r>
      <w:r>
        <w:rPr>
          <w:color w:val="000000"/>
          <w:position w:val="-4"/>
          <w:lang w:val="en-US"/>
        </w:rPr>
        <w:object w:dxaOrig="240" w:dyaOrig="240" w14:anchorId="1F286FAA">
          <v:shape id="_x0000_i1027" type="#_x0000_t75" style="width:12.05pt;height:12.05pt" o:ole="">
            <v:imagedata r:id="rId13" o:title=""/>
          </v:shape>
          <o:OLEObject Type="Embed" ProgID="Equation.DSMT4" ShapeID="_x0000_i1027" DrawAspect="Content" ObjectID="_1759908700" r:id="rId14"/>
        </w:object>
      </w:r>
      <w:r>
        <w:rPr>
          <w:lang w:val="en-US" w:eastAsia="en-US"/>
        </w:rPr>
        <w:t>,</w:t>
      </w:r>
      <w:r>
        <w:rPr>
          <w:i/>
          <w:lang w:val="en-US" w:eastAsia="en-US"/>
        </w:rPr>
        <w:t xml:space="preserve"> </w:t>
      </w:r>
      <w:r>
        <w:rPr>
          <w:lang w:val="en-US" w:eastAsia="en-US"/>
        </w:rPr>
        <w:t>bar length</w:t>
      </w:r>
      <w:r>
        <w:rPr>
          <w:i/>
          <w:lang w:val="en-US" w:eastAsia="en-US"/>
        </w:rPr>
        <w:t xml:space="preserve"> </w:t>
      </w:r>
      <w:r>
        <w:rPr>
          <w:color w:val="000000"/>
          <w:position w:val="-6"/>
          <w:lang w:val="en-US"/>
        </w:rPr>
        <w:object w:dxaOrig="200" w:dyaOrig="280" w14:anchorId="6D5092E1">
          <v:shape id="_x0000_i1028" type="#_x0000_t75" style="width:9.8pt;height:14.35pt" o:ole="">
            <v:imagedata r:id="rId15" o:title=""/>
          </v:shape>
          <o:OLEObject Type="Embed" ProgID="Equation.DSMT4" ShapeID="_x0000_i1028" DrawAspect="Content" ObjectID="_1759908701" r:id="rId16"/>
        </w:object>
      </w:r>
      <w:r>
        <w:rPr>
          <w:lang w:val="en-US" w:eastAsia="en-US"/>
        </w:rPr>
        <w:t xml:space="preserve">, and force per unit length of the bar </w:t>
      </w:r>
      <w:r>
        <w:rPr>
          <w:color w:val="000000"/>
          <w:position w:val="-12"/>
          <w:lang w:val="en-US"/>
        </w:rPr>
        <w:object w:dxaOrig="300" w:dyaOrig="360" w14:anchorId="471FB34B">
          <v:shape id="_x0000_i1029" type="#_x0000_t75" style="width:15pt;height:18.1pt" o:ole="">
            <v:imagedata r:id="rId17" o:title=""/>
          </v:shape>
          <o:OLEObject Type="Embed" ProgID="Equation.DSMT4" ShapeID="_x0000_i1029" DrawAspect="Content" ObjectID="_1759908702" r:id="rId18"/>
        </w:object>
      </w:r>
      <w:r>
        <w:rPr>
          <w:color w:val="000000"/>
          <w:lang w:val="en-US"/>
        </w:rPr>
        <w:t xml:space="preserve"> in the direction of the </w:t>
      </w:r>
      <w:r>
        <w:rPr>
          <w:color w:val="000000"/>
          <w:position w:val="-6"/>
          <w:lang w:val="en-US"/>
        </w:rPr>
        <w:object w:dxaOrig="380" w:dyaOrig="220" w14:anchorId="262E158C">
          <v:shape id="_x0000_i1030" type="#_x0000_t75" style="width:18.95pt;height:11.45pt" o:ole="">
            <v:imagedata r:id="rId19" o:title=""/>
          </v:shape>
          <o:OLEObject Type="Embed" ProgID="Equation.DSMT4" ShapeID="_x0000_i1030" DrawAspect="Content" ObjectID="_1759908703" r:id="rId20"/>
        </w:object>
      </w:r>
      <w:r>
        <w:rPr>
          <w:color w:val="000000"/>
          <w:lang w:val="en-US"/>
        </w:rPr>
        <w:t>axis.</w:t>
      </w:r>
    </w:p>
    <w:p w14:paraId="22733A2E" w14:textId="77777777" w:rsidR="00B01496" w:rsidRPr="0020393F" w:rsidRDefault="00B01496" w:rsidP="00B01496">
      <w:pPr>
        <w:pStyle w:val="BodyTextIndent2"/>
        <w:spacing w:line="240" w:lineRule="auto"/>
        <w:ind w:left="0" w:right="-6"/>
        <w:rPr>
          <w:rFonts w:ascii="Times New Roman" w:hAnsi="Times New Roman"/>
          <w:b/>
          <w:bCs/>
          <w:szCs w:val="24"/>
          <w:lang w:val="en-US"/>
        </w:rPr>
      </w:pPr>
    </w:p>
    <w:p w14:paraId="2C456121" w14:textId="5074EA81" w:rsidR="00A51CE4" w:rsidRPr="0020393F" w:rsidRDefault="00A51CE4" w:rsidP="0020393F">
      <w:pPr>
        <w:pStyle w:val="BodyTextIndent2"/>
        <w:ind w:left="0" w:right="-6"/>
        <w:rPr>
          <w:rFonts w:ascii="Times New Roman" w:hAnsi="Times New Roman"/>
          <w:color w:val="000000"/>
          <w:szCs w:val="24"/>
          <w:lang w:val="en-US"/>
        </w:rPr>
      </w:pPr>
      <w:r w:rsidRPr="0020393F">
        <w:rPr>
          <w:rFonts w:ascii="Times New Roman" w:hAnsi="Times New Roman"/>
          <w:szCs w:val="24"/>
          <w:lang w:val="en-US"/>
        </w:rPr>
        <w:t>Bar</w:t>
      </w:r>
      <w:r w:rsidRPr="0020393F">
        <w:rPr>
          <w:rFonts w:ascii="Times New Roman" w:hAnsi="Times New Roman"/>
          <w:b/>
          <w:color w:val="FF0000"/>
          <w:szCs w:val="24"/>
          <w:lang w:val="en-US"/>
        </w:rPr>
        <w:t xml:space="preserve"> </w:t>
      </w:r>
      <w:r w:rsidRPr="0020393F">
        <w:rPr>
          <w:rFonts w:ascii="Times New Roman" w:hAnsi="Times New Roman"/>
          <w:color w:val="000000"/>
          <w:szCs w:val="24"/>
          <w:lang w:val="en-US"/>
        </w:rPr>
        <w:t>element contributions need to be written in terms of the displacement and force components of</w:t>
      </w:r>
      <w:r w:rsidR="0020393F" w:rsidRPr="0020393F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Pr="0020393F">
        <w:rPr>
          <w:rFonts w:ascii="Times New Roman" w:hAnsi="Times New Roman"/>
          <w:color w:val="000000"/>
          <w:szCs w:val="24"/>
          <w:lang w:val="en-US"/>
        </w:rPr>
        <w:t>the structural system (</w:t>
      </w:r>
      <w:r w:rsidR="00FB19B9" w:rsidRPr="0020393F">
        <w:rPr>
          <w:rFonts w:ascii="Times New Roman" w:hAnsi="Times New Roman"/>
          <w:color w:val="000000"/>
          <w:szCs w:val="24"/>
          <w:lang w:val="en-US"/>
        </w:rPr>
        <w:t xml:space="preserve">here </w:t>
      </w:r>
      <w:r w:rsidRPr="0020393F">
        <w:rPr>
          <w:rFonts w:ascii="Times New Roman" w:hAnsi="Times New Roman"/>
          <w:color w:val="000000"/>
          <w:szCs w:val="24"/>
          <w:lang w:val="en-US"/>
        </w:rPr>
        <w:t xml:space="preserve">the </w:t>
      </w:r>
      <w:r w:rsidR="00980BDE" w:rsidRPr="0020393F">
        <w:rPr>
          <w:rFonts w:ascii="Times New Roman" w:hAnsi="Times New Roman"/>
          <w:position w:val="-6"/>
          <w:szCs w:val="24"/>
        </w:rPr>
        <w:object w:dxaOrig="380" w:dyaOrig="220" w14:anchorId="2B87BE2A">
          <v:shape id="_x0000_i1031" type="#_x0000_t75" style="width:18.95pt;height:11.45pt" o:ole="">
            <v:imagedata r:id="rId21" o:title=""/>
          </v:shape>
          <o:OLEObject Type="Embed" ProgID="Equation.DSMT4" ShapeID="_x0000_i1031" DrawAspect="Content" ObjectID="_1759908704" r:id="rId22"/>
        </w:object>
      </w:r>
      <w:r w:rsidRPr="0020393F">
        <w:rPr>
          <w:rFonts w:ascii="Times New Roman" w:hAnsi="Times New Roman"/>
          <w:color w:val="000000"/>
          <w:szCs w:val="24"/>
          <w:lang w:val="en-US"/>
        </w:rPr>
        <w:t xml:space="preserve"> and </w:t>
      </w:r>
      <w:r w:rsidR="00980BDE" w:rsidRPr="0020393F">
        <w:rPr>
          <w:rFonts w:ascii="Times New Roman" w:hAnsi="Times New Roman"/>
          <w:position w:val="-4"/>
          <w:szCs w:val="24"/>
        </w:rPr>
        <w:object w:dxaOrig="460" w:dyaOrig="260" w14:anchorId="76A4156D">
          <v:shape id="_x0000_i1032" type="#_x0000_t75" style="width:23.3pt;height:12.9pt" o:ole="">
            <v:imagedata r:id="rId23" o:title=""/>
          </v:shape>
          <o:OLEObject Type="Embed" ProgID="Equation.DSMT4" ShapeID="_x0000_i1032" DrawAspect="Content" ObjectID="_1759908705" r:id="rId24"/>
        </w:object>
      </w:r>
      <w:r w:rsidRPr="0020393F">
        <w:rPr>
          <w:rFonts w:ascii="Times New Roman" w:hAnsi="Times New Roman"/>
          <w:color w:val="000000"/>
          <w:szCs w:val="24"/>
          <w:lang w:val="en-US"/>
        </w:rPr>
        <w:t>axes are aligned)</w:t>
      </w:r>
    </w:p>
    <w:p w14:paraId="7CAC0B85" w14:textId="77777777" w:rsidR="007E02B3" w:rsidRPr="0020393F" w:rsidRDefault="007E02B3" w:rsidP="007E02B3">
      <w:pPr>
        <w:rPr>
          <w:rFonts w:ascii="Times New Roman" w:hAnsi="Times New Roman"/>
          <w:szCs w:val="24"/>
        </w:rPr>
      </w:pPr>
    </w:p>
    <w:p w14:paraId="777EE38A" w14:textId="4F086D5D" w:rsidR="007E02B3" w:rsidRPr="0020393F" w:rsidRDefault="007E02B3" w:rsidP="007E02B3">
      <w:pPr>
        <w:pStyle w:val="BodyTextIndent2"/>
        <w:tabs>
          <w:tab w:val="left" w:pos="426"/>
          <w:tab w:val="left" w:pos="2268"/>
          <w:tab w:val="left" w:pos="4395"/>
          <w:tab w:val="left" w:pos="4962"/>
          <w:tab w:val="left" w:pos="7230"/>
          <w:tab w:val="left" w:pos="7797"/>
        </w:tabs>
        <w:spacing w:line="240" w:lineRule="auto"/>
        <w:ind w:left="0" w:right="-6"/>
        <w:jc w:val="left"/>
        <w:rPr>
          <w:rFonts w:ascii="Times New Roman" w:hAnsi="Times New Roman"/>
          <w:szCs w:val="24"/>
          <w:lang w:val="en-US"/>
        </w:rPr>
      </w:pPr>
      <w:r w:rsidRPr="0020393F">
        <w:rPr>
          <w:rFonts w:ascii="Times New Roman" w:hAnsi="Times New Roman"/>
          <w:szCs w:val="24"/>
        </w:rPr>
        <w:t xml:space="preserve">Bar </w:t>
      </w:r>
      <w:r w:rsidR="00980BDE" w:rsidRPr="0020393F">
        <w:rPr>
          <w:rFonts w:ascii="Times New Roman" w:hAnsi="Times New Roman"/>
          <w:position w:val="-4"/>
          <w:szCs w:val="24"/>
        </w:rPr>
        <w:object w:dxaOrig="139" w:dyaOrig="260" w14:anchorId="1282B555">
          <v:shape id="_x0000_i1033" type="#_x0000_t75" style="width:6.65pt;height:12.9pt" o:ole="">
            <v:imagedata r:id="rId25" o:title=""/>
          </v:shape>
          <o:OLEObject Type="Embed" ProgID="Equation.DSMT4" ShapeID="_x0000_i1033" DrawAspect="Content" ObjectID="_1759908706" r:id="rId26"/>
        </w:object>
      </w:r>
      <w:r w:rsidRPr="0020393F">
        <w:rPr>
          <w:rFonts w:ascii="Times New Roman" w:hAnsi="Times New Roman"/>
          <w:szCs w:val="24"/>
          <w:lang w:val="en-US"/>
        </w:rPr>
        <w:t xml:space="preserve">:   </w:t>
      </w:r>
      <w:r w:rsidR="008A6571" w:rsidRPr="0020393F">
        <w:rPr>
          <w:rFonts w:ascii="Times New Roman" w:hAnsi="Times New Roman"/>
          <w:position w:val="-38"/>
          <w:szCs w:val="24"/>
        </w:rPr>
        <w:object w:dxaOrig="4720" w:dyaOrig="880" w14:anchorId="00FE08F9">
          <v:shape id="_x0000_i1034" type="#_x0000_t75" style="width:236.2pt;height:44.3pt" o:ole="">
            <v:imagedata r:id="rId27" o:title=""/>
          </v:shape>
          <o:OLEObject Type="Embed" ProgID="Equation.DSMT4" ShapeID="_x0000_i1034" DrawAspect="Content" ObjectID="_1759908707" r:id="rId28"/>
        </w:object>
      </w:r>
      <w:r w:rsidR="003C30F0">
        <w:rPr>
          <w:rFonts w:ascii="Times New Roman" w:hAnsi="Times New Roman"/>
          <w:szCs w:val="24"/>
          <w:lang w:val="en-US"/>
        </w:rPr>
        <w:t>,</w:t>
      </w:r>
    </w:p>
    <w:p w14:paraId="59EC0EDB" w14:textId="77777777" w:rsidR="007E02B3" w:rsidRPr="0020393F" w:rsidRDefault="007E02B3" w:rsidP="007E02B3">
      <w:pPr>
        <w:rPr>
          <w:rFonts w:ascii="Times New Roman" w:hAnsi="Times New Roman"/>
          <w:szCs w:val="24"/>
        </w:rPr>
      </w:pPr>
    </w:p>
    <w:p w14:paraId="5002CCC9" w14:textId="54007DF3" w:rsidR="007E02B3" w:rsidRPr="0020393F" w:rsidRDefault="007E02B3" w:rsidP="00E6222C">
      <w:pPr>
        <w:pStyle w:val="BodyTextIndent2"/>
        <w:tabs>
          <w:tab w:val="left" w:pos="426"/>
          <w:tab w:val="left" w:pos="2268"/>
          <w:tab w:val="left" w:pos="4395"/>
          <w:tab w:val="left" w:pos="4962"/>
          <w:tab w:val="left" w:pos="7230"/>
          <w:tab w:val="left" w:pos="7797"/>
        </w:tabs>
        <w:spacing w:line="240" w:lineRule="auto"/>
        <w:ind w:left="0" w:right="-6"/>
        <w:jc w:val="left"/>
        <w:rPr>
          <w:rFonts w:ascii="Times New Roman" w:hAnsi="Times New Roman"/>
          <w:szCs w:val="24"/>
          <w:lang w:val="en-US"/>
        </w:rPr>
      </w:pPr>
      <w:r w:rsidRPr="0020393F">
        <w:rPr>
          <w:rFonts w:ascii="Times New Roman" w:hAnsi="Times New Roman"/>
          <w:szCs w:val="24"/>
        </w:rPr>
        <w:t>Bar 2</w:t>
      </w:r>
      <w:r w:rsidRPr="0020393F">
        <w:rPr>
          <w:rFonts w:ascii="Times New Roman" w:hAnsi="Times New Roman"/>
          <w:szCs w:val="24"/>
          <w:lang w:val="en-US"/>
        </w:rPr>
        <w:t xml:space="preserve">:   </w:t>
      </w:r>
      <w:r w:rsidR="00980BDE" w:rsidRPr="0020393F">
        <w:rPr>
          <w:rFonts w:ascii="Times New Roman" w:hAnsi="Times New Roman"/>
          <w:position w:val="-38"/>
          <w:szCs w:val="24"/>
        </w:rPr>
        <w:object w:dxaOrig="4800" w:dyaOrig="880" w14:anchorId="0D2E4FFC">
          <v:shape id="_x0000_i1035" type="#_x0000_t75" style="width:239.95pt;height:44.3pt" o:ole="">
            <v:imagedata r:id="rId29" o:title=""/>
          </v:shape>
          <o:OLEObject Type="Embed" ProgID="Equation.DSMT4" ShapeID="_x0000_i1035" DrawAspect="Content" ObjectID="_1759908708" r:id="rId30"/>
        </w:object>
      </w:r>
      <w:r w:rsidR="003C30F0">
        <w:rPr>
          <w:rFonts w:ascii="Times New Roman" w:hAnsi="Times New Roman"/>
          <w:szCs w:val="24"/>
          <w:lang w:val="en-US"/>
        </w:rPr>
        <w:t>.</w:t>
      </w:r>
    </w:p>
    <w:p w14:paraId="16772412" w14:textId="77777777" w:rsidR="00A51CE4" w:rsidRPr="0020393F" w:rsidRDefault="00A51CE4" w:rsidP="00A51CE4">
      <w:pPr>
        <w:rPr>
          <w:rFonts w:ascii="Times New Roman" w:hAnsi="Times New Roman"/>
          <w:szCs w:val="24"/>
        </w:rPr>
      </w:pPr>
    </w:p>
    <w:p w14:paraId="73AF9356" w14:textId="053F8956" w:rsidR="00A51CE4" w:rsidRPr="0020393F" w:rsidRDefault="00A51CE4" w:rsidP="00581921">
      <w:pPr>
        <w:pStyle w:val="BodyTextIndent2"/>
        <w:ind w:left="0" w:right="-6"/>
        <w:rPr>
          <w:rFonts w:ascii="Times New Roman" w:hAnsi="Times New Roman"/>
          <w:color w:val="000000"/>
          <w:szCs w:val="24"/>
          <w:lang w:val="en-US"/>
        </w:rPr>
      </w:pPr>
      <w:r w:rsidRPr="0020393F">
        <w:rPr>
          <w:rFonts w:ascii="Times New Roman" w:hAnsi="Times New Roman"/>
          <w:color w:val="000000"/>
          <w:szCs w:val="24"/>
          <w:lang w:val="en-US"/>
        </w:rPr>
        <w:t>Sums of the forces acting on nodes 2 and 3 should vanish for the equilibrium</w:t>
      </w:r>
      <w:r w:rsidR="002E415E">
        <w:rPr>
          <w:rFonts w:ascii="Times New Roman" w:hAnsi="Times New Roman"/>
          <w:color w:val="000000"/>
          <w:szCs w:val="24"/>
          <w:lang w:val="en-US"/>
        </w:rPr>
        <w:t xml:space="preserve"> so t</w:t>
      </w:r>
      <w:r w:rsidR="00581921">
        <w:rPr>
          <w:rFonts w:ascii="Times New Roman" w:hAnsi="Times New Roman"/>
          <w:color w:val="000000"/>
          <w:szCs w:val="24"/>
          <w:lang w:val="en-US"/>
        </w:rPr>
        <w:t xml:space="preserve">he equilibrium equations </w:t>
      </w:r>
      <w:r w:rsidR="002E415E">
        <w:rPr>
          <w:rFonts w:ascii="Times New Roman" w:hAnsi="Times New Roman"/>
          <w:color w:val="000000"/>
          <w:szCs w:val="24"/>
          <w:lang w:val="en-US"/>
        </w:rPr>
        <w:t>are given by</w:t>
      </w:r>
    </w:p>
    <w:p w14:paraId="31B4516A" w14:textId="77777777" w:rsidR="007E02B3" w:rsidRPr="0020393F" w:rsidRDefault="007E02B3" w:rsidP="002E415E">
      <w:pPr>
        <w:rPr>
          <w:rFonts w:ascii="Times New Roman" w:hAnsi="Times New Roman"/>
          <w:szCs w:val="24"/>
        </w:rPr>
      </w:pPr>
    </w:p>
    <w:p w14:paraId="59C8093F" w14:textId="5F07F196" w:rsidR="002E415E" w:rsidRDefault="00980BDE" w:rsidP="002E415E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  <w:r w:rsidRPr="0020393F">
        <w:rPr>
          <w:rFonts w:ascii="Times New Roman" w:hAnsi="Times New Roman"/>
          <w:position w:val="-38"/>
          <w:szCs w:val="24"/>
        </w:rPr>
        <w:object w:dxaOrig="5800" w:dyaOrig="880" w14:anchorId="6D0E6DE3">
          <v:shape id="_x0000_i1036" type="#_x0000_t75" style="width:290.3pt;height:44.3pt" o:ole="">
            <v:imagedata r:id="rId31" o:title=""/>
          </v:shape>
          <o:OLEObject Type="Embed" ProgID="Equation.DSMT4" ShapeID="_x0000_i1036" DrawAspect="Content" ObjectID="_1759908709" r:id="rId32"/>
        </w:object>
      </w:r>
      <w:r w:rsidR="003C30F0">
        <w:rPr>
          <w:rFonts w:ascii="Times New Roman" w:hAnsi="Times New Roman"/>
          <w:szCs w:val="24"/>
        </w:rPr>
        <w:t>.</w:t>
      </w:r>
    </w:p>
    <w:p w14:paraId="27DA22C0" w14:textId="77777777" w:rsidR="002E415E" w:rsidRDefault="002E415E" w:rsidP="002E415E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</w:p>
    <w:p w14:paraId="556F7EC0" w14:textId="55062E1F" w:rsidR="002E415E" w:rsidRDefault="002E415E" w:rsidP="002E415E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Solution to the </w:t>
      </w:r>
      <w:r w:rsidR="003F2A31">
        <w:rPr>
          <w:rFonts w:ascii="Times New Roman" w:hAnsi="Times New Roman"/>
          <w:szCs w:val="24"/>
        </w:rPr>
        <w:t xml:space="preserve">two-equation system </w:t>
      </w:r>
      <w:r w:rsidR="00113116">
        <w:rPr>
          <w:rFonts w:ascii="Times New Roman" w:hAnsi="Times New Roman"/>
          <w:szCs w:val="24"/>
        </w:rPr>
        <w:t>(by the matrix inversion method)</w:t>
      </w:r>
    </w:p>
    <w:p w14:paraId="426E9062" w14:textId="26A5CD01" w:rsidR="003F2A31" w:rsidRDefault="003F2A31" w:rsidP="002E415E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</w:p>
    <w:p w14:paraId="4BFBA237" w14:textId="3A012094" w:rsidR="00A51CE4" w:rsidRPr="00CE61DE" w:rsidRDefault="00113116" w:rsidP="002E415E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  <w:r w:rsidRPr="00113116">
        <w:rPr>
          <w:rFonts w:ascii="Times New Roman" w:hAnsi="Times New Roman"/>
          <w:position w:val="-32"/>
          <w:szCs w:val="24"/>
        </w:rPr>
        <w:object w:dxaOrig="5160" w:dyaOrig="760" w14:anchorId="44B2AE05">
          <v:shape id="_x0000_i1037" type="#_x0000_t75" style="width:258.05pt;height:38.3pt" o:ole="">
            <v:imagedata r:id="rId33" o:title=""/>
          </v:shape>
          <o:OLEObject Type="Embed" ProgID="Equation.DSMT4" ShapeID="_x0000_i1037" DrawAspect="Content" ObjectID="_1759908710" r:id="rId34"/>
        </w:object>
      </w:r>
      <w:r w:rsidR="00CE61DE">
        <w:rPr>
          <w:rFonts w:ascii="Times New Roman" w:hAnsi="Times New Roman"/>
          <w:szCs w:val="24"/>
        </w:rPr>
        <w:t xml:space="preserve">.   </w:t>
      </w:r>
      <w:r w:rsidR="00A51CE4" w:rsidRPr="0020393F">
        <w:rPr>
          <w:rFonts w:ascii="Times New Roman" w:hAnsi="Times New Roman"/>
          <w:color w:val="FF0000"/>
          <w:szCs w:val="24"/>
        </w:rPr>
        <w:sym w:font="Wingdings" w:char="F0E7"/>
      </w:r>
    </w:p>
    <w:sectPr w:rsidR="00A51CE4" w:rsidRPr="00CE61DE" w:rsidSect="001B0A2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8BD390" w14:textId="77777777" w:rsidR="001A2D7A" w:rsidRDefault="001A2D7A" w:rsidP="007E02B3">
      <w:r>
        <w:separator/>
      </w:r>
    </w:p>
  </w:endnote>
  <w:endnote w:type="continuationSeparator" w:id="0">
    <w:p w14:paraId="1E33FBFC" w14:textId="77777777" w:rsidR="001A2D7A" w:rsidRDefault="001A2D7A" w:rsidP="007E02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5E97E1" w14:textId="77777777" w:rsidR="001A2D7A" w:rsidRDefault="001A2D7A" w:rsidP="007E02B3">
      <w:r>
        <w:separator/>
      </w:r>
    </w:p>
  </w:footnote>
  <w:footnote w:type="continuationSeparator" w:id="0">
    <w:p w14:paraId="0E2B5445" w14:textId="77777777" w:rsidR="001A2D7A" w:rsidRDefault="001A2D7A" w:rsidP="007E02B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205678738">
    <w:abstractNumId w:val="1"/>
  </w:num>
  <w:num w:numId="2" w16cid:durableId="824971698">
    <w:abstractNumId w:val="0"/>
  </w:num>
  <w:num w:numId="3" w16cid:durableId="8352635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0A24"/>
    <w:rsid w:val="00063EE3"/>
    <w:rsid w:val="000739E9"/>
    <w:rsid w:val="00082684"/>
    <w:rsid w:val="00085626"/>
    <w:rsid w:val="000B1A98"/>
    <w:rsid w:val="000C1CF0"/>
    <w:rsid w:val="000C7E8C"/>
    <w:rsid w:val="000D3D0A"/>
    <w:rsid w:val="000D5750"/>
    <w:rsid w:val="000F7093"/>
    <w:rsid w:val="00102716"/>
    <w:rsid w:val="00107F3D"/>
    <w:rsid w:val="00113116"/>
    <w:rsid w:val="001409BF"/>
    <w:rsid w:val="00143557"/>
    <w:rsid w:val="001445F9"/>
    <w:rsid w:val="0014766A"/>
    <w:rsid w:val="0015034C"/>
    <w:rsid w:val="0017059F"/>
    <w:rsid w:val="00173992"/>
    <w:rsid w:val="00173CF3"/>
    <w:rsid w:val="001764B6"/>
    <w:rsid w:val="00185350"/>
    <w:rsid w:val="001973A0"/>
    <w:rsid w:val="001A2D7A"/>
    <w:rsid w:val="001B0A24"/>
    <w:rsid w:val="001C3AFE"/>
    <w:rsid w:val="001F001C"/>
    <w:rsid w:val="001F4FED"/>
    <w:rsid w:val="0020393F"/>
    <w:rsid w:val="00216D7B"/>
    <w:rsid w:val="0022763D"/>
    <w:rsid w:val="002356E4"/>
    <w:rsid w:val="00240F45"/>
    <w:rsid w:val="00244415"/>
    <w:rsid w:val="002540A0"/>
    <w:rsid w:val="00267F9E"/>
    <w:rsid w:val="00280C5C"/>
    <w:rsid w:val="002A19C3"/>
    <w:rsid w:val="002D45DE"/>
    <w:rsid w:val="002D53CE"/>
    <w:rsid w:val="002E415E"/>
    <w:rsid w:val="002F0ABB"/>
    <w:rsid w:val="002F15AE"/>
    <w:rsid w:val="00305939"/>
    <w:rsid w:val="003123B3"/>
    <w:rsid w:val="00365717"/>
    <w:rsid w:val="00374B16"/>
    <w:rsid w:val="0039256D"/>
    <w:rsid w:val="003928AE"/>
    <w:rsid w:val="003930A0"/>
    <w:rsid w:val="003A2DA1"/>
    <w:rsid w:val="003B1023"/>
    <w:rsid w:val="003C30F0"/>
    <w:rsid w:val="003F2A31"/>
    <w:rsid w:val="00423642"/>
    <w:rsid w:val="00424407"/>
    <w:rsid w:val="00430A17"/>
    <w:rsid w:val="0043241B"/>
    <w:rsid w:val="00432DB3"/>
    <w:rsid w:val="00433EB8"/>
    <w:rsid w:val="00436898"/>
    <w:rsid w:val="00453ED1"/>
    <w:rsid w:val="004545B2"/>
    <w:rsid w:val="00457EDD"/>
    <w:rsid w:val="00457F2B"/>
    <w:rsid w:val="00496A93"/>
    <w:rsid w:val="004A2E99"/>
    <w:rsid w:val="004A5EB2"/>
    <w:rsid w:val="004B6263"/>
    <w:rsid w:val="004D0EA0"/>
    <w:rsid w:val="004D2AFB"/>
    <w:rsid w:val="004D5CF1"/>
    <w:rsid w:val="005011EB"/>
    <w:rsid w:val="00503F1F"/>
    <w:rsid w:val="00505D6C"/>
    <w:rsid w:val="00512C97"/>
    <w:rsid w:val="00514A41"/>
    <w:rsid w:val="00520F7B"/>
    <w:rsid w:val="005250B8"/>
    <w:rsid w:val="005329BC"/>
    <w:rsid w:val="00544C95"/>
    <w:rsid w:val="00570070"/>
    <w:rsid w:val="00581921"/>
    <w:rsid w:val="00584282"/>
    <w:rsid w:val="00585C37"/>
    <w:rsid w:val="00593E8B"/>
    <w:rsid w:val="005A19F5"/>
    <w:rsid w:val="005B2806"/>
    <w:rsid w:val="005B68D3"/>
    <w:rsid w:val="005C470F"/>
    <w:rsid w:val="005E3B1E"/>
    <w:rsid w:val="00605EF9"/>
    <w:rsid w:val="00606E86"/>
    <w:rsid w:val="00620898"/>
    <w:rsid w:val="006241DD"/>
    <w:rsid w:val="0062465E"/>
    <w:rsid w:val="00634154"/>
    <w:rsid w:val="00644048"/>
    <w:rsid w:val="006656EC"/>
    <w:rsid w:val="0068409C"/>
    <w:rsid w:val="006B5030"/>
    <w:rsid w:val="006C77B8"/>
    <w:rsid w:val="006F1018"/>
    <w:rsid w:val="007529BB"/>
    <w:rsid w:val="00767106"/>
    <w:rsid w:val="0077380A"/>
    <w:rsid w:val="00775A72"/>
    <w:rsid w:val="0078508B"/>
    <w:rsid w:val="0079057A"/>
    <w:rsid w:val="007936AA"/>
    <w:rsid w:val="00795008"/>
    <w:rsid w:val="007A6020"/>
    <w:rsid w:val="007E02B3"/>
    <w:rsid w:val="007E7514"/>
    <w:rsid w:val="007E7F07"/>
    <w:rsid w:val="007F4010"/>
    <w:rsid w:val="0081710A"/>
    <w:rsid w:val="00841E9B"/>
    <w:rsid w:val="00846149"/>
    <w:rsid w:val="00847A1C"/>
    <w:rsid w:val="00867CC0"/>
    <w:rsid w:val="0088228D"/>
    <w:rsid w:val="00891338"/>
    <w:rsid w:val="008A0702"/>
    <w:rsid w:val="008A6571"/>
    <w:rsid w:val="008C09AA"/>
    <w:rsid w:val="008C2C3C"/>
    <w:rsid w:val="008E0B17"/>
    <w:rsid w:val="008F7F0B"/>
    <w:rsid w:val="009025A0"/>
    <w:rsid w:val="009064DF"/>
    <w:rsid w:val="00906EA3"/>
    <w:rsid w:val="009128D7"/>
    <w:rsid w:val="009358EE"/>
    <w:rsid w:val="00945BF8"/>
    <w:rsid w:val="009644C4"/>
    <w:rsid w:val="00977D81"/>
    <w:rsid w:val="00980BDE"/>
    <w:rsid w:val="009B0692"/>
    <w:rsid w:val="00A01E20"/>
    <w:rsid w:val="00A05235"/>
    <w:rsid w:val="00A113B7"/>
    <w:rsid w:val="00A27D24"/>
    <w:rsid w:val="00A31CAC"/>
    <w:rsid w:val="00A32B5D"/>
    <w:rsid w:val="00A42715"/>
    <w:rsid w:val="00A51CE4"/>
    <w:rsid w:val="00A5282E"/>
    <w:rsid w:val="00A60640"/>
    <w:rsid w:val="00A9115B"/>
    <w:rsid w:val="00A96BB5"/>
    <w:rsid w:val="00AA227E"/>
    <w:rsid w:val="00AB2CDF"/>
    <w:rsid w:val="00AD67FC"/>
    <w:rsid w:val="00AD7C16"/>
    <w:rsid w:val="00AE3B2B"/>
    <w:rsid w:val="00B006DE"/>
    <w:rsid w:val="00B0125F"/>
    <w:rsid w:val="00B01496"/>
    <w:rsid w:val="00B02300"/>
    <w:rsid w:val="00B06487"/>
    <w:rsid w:val="00B210AE"/>
    <w:rsid w:val="00B27EA1"/>
    <w:rsid w:val="00B305FE"/>
    <w:rsid w:val="00B336C7"/>
    <w:rsid w:val="00B67A7F"/>
    <w:rsid w:val="00B75459"/>
    <w:rsid w:val="00B867C6"/>
    <w:rsid w:val="00B97103"/>
    <w:rsid w:val="00BA766F"/>
    <w:rsid w:val="00BC2EBC"/>
    <w:rsid w:val="00BE6EB1"/>
    <w:rsid w:val="00BF1D60"/>
    <w:rsid w:val="00C0039F"/>
    <w:rsid w:val="00C0700E"/>
    <w:rsid w:val="00C1360C"/>
    <w:rsid w:val="00C176F2"/>
    <w:rsid w:val="00C40601"/>
    <w:rsid w:val="00C4568B"/>
    <w:rsid w:val="00C56847"/>
    <w:rsid w:val="00C848ED"/>
    <w:rsid w:val="00C9272E"/>
    <w:rsid w:val="00CB7ED7"/>
    <w:rsid w:val="00CC1197"/>
    <w:rsid w:val="00CC184A"/>
    <w:rsid w:val="00CC640C"/>
    <w:rsid w:val="00CD7958"/>
    <w:rsid w:val="00CE5094"/>
    <w:rsid w:val="00CE61DE"/>
    <w:rsid w:val="00CF4E76"/>
    <w:rsid w:val="00D009AB"/>
    <w:rsid w:val="00D009CD"/>
    <w:rsid w:val="00D01E8B"/>
    <w:rsid w:val="00D045A0"/>
    <w:rsid w:val="00D133AD"/>
    <w:rsid w:val="00D26350"/>
    <w:rsid w:val="00D34B79"/>
    <w:rsid w:val="00D366C4"/>
    <w:rsid w:val="00D44CFB"/>
    <w:rsid w:val="00D507DB"/>
    <w:rsid w:val="00D71F07"/>
    <w:rsid w:val="00D92FE4"/>
    <w:rsid w:val="00D96A4F"/>
    <w:rsid w:val="00DA453A"/>
    <w:rsid w:val="00DA5606"/>
    <w:rsid w:val="00DB2D99"/>
    <w:rsid w:val="00DC47D0"/>
    <w:rsid w:val="00DC4B0A"/>
    <w:rsid w:val="00DC5095"/>
    <w:rsid w:val="00DD69B2"/>
    <w:rsid w:val="00DF2DA9"/>
    <w:rsid w:val="00E034C9"/>
    <w:rsid w:val="00E059A8"/>
    <w:rsid w:val="00E113CF"/>
    <w:rsid w:val="00E27500"/>
    <w:rsid w:val="00E3040A"/>
    <w:rsid w:val="00E31DB4"/>
    <w:rsid w:val="00E5013F"/>
    <w:rsid w:val="00E52ABA"/>
    <w:rsid w:val="00E6222C"/>
    <w:rsid w:val="00E737E1"/>
    <w:rsid w:val="00E83C4A"/>
    <w:rsid w:val="00EE2A24"/>
    <w:rsid w:val="00F015E9"/>
    <w:rsid w:val="00F126FB"/>
    <w:rsid w:val="00F232F2"/>
    <w:rsid w:val="00F25EB4"/>
    <w:rsid w:val="00F2659D"/>
    <w:rsid w:val="00F30FAF"/>
    <w:rsid w:val="00F4111C"/>
    <w:rsid w:val="00F5181F"/>
    <w:rsid w:val="00F6037C"/>
    <w:rsid w:val="00F74C38"/>
    <w:rsid w:val="00F85AB1"/>
    <w:rsid w:val="00FA3D7C"/>
    <w:rsid w:val="00FB19B9"/>
    <w:rsid w:val="00FB7D92"/>
    <w:rsid w:val="00FB7F2A"/>
    <w:rsid w:val="00FC0BFC"/>
    <w:rsid w:val="00FC3339"/>
    <w:rsid w:val="00FD3069"/>
    <w:rsid w:val="00FE12DD"/>
    <w:rsid w:val="00FE40A6"/>
    <w:rsid w:val="00FF24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184ABE39"/>
  <w15:chartTrackingRefBased/>
  <w15:docId w15:val="{75C09729-6CCC-4BE1-9AFE-7C8C06FA55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rsid w:val="008C2C3C"/>
    <w:pPr>
      <w:spacing w:after="120"/>
    </w:pPr>
  </w:style>
  <w:style w:type="paragraph" w:styleId="Footer">
    <w:name w:val="footer"/>
    <w:basedOn w:val="Normal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Header">
    <w:name w:val="header"/>
    <w:basedOn w:val="Normal"/>
    <w:link w:val="HeaderChar"/>
    <w:rsid w:val="007E02B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7E02B3"/>
    <w:rPr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340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Relationship Id="rId8" Type="http://schemas.openxmlformats.org/officeDocument/2006/relationships/image" Target="media/image2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167</Words>
  <Characters>881</Characters>
  <Application>Microsoft Office Word</Application>
  <DocSecurity>0</DocSecurity>
  <Lines>32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1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cp:lastModifiedBy>Freund Jouni</cp:lastModifiedBy>
  <cp:revision>51</cp:revision>
  <cp:lastPrinted>2023-10-27T07:45:00Z</cp:lastPrinted>
  <dcterms:created xsi:type="dcterms:W3CDTF">2021-11-03T07:50:00Z</dcterms:created>
  <dcterms:modified xsi:type="dcterms:W3CDTF">2023-10-27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